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6B8F6F" w14:textId="77777777" w:rsidR="00813D28" w:rsidRPr="00FD66E9" w:rsidRDefault="005759EC" w:rsidP="00AD417C">
      <w:pPr>
        <w:autoSpaceDE w:val="0"/>
        <w:autoSpaceDN w:val="0"/>
        <w:adjustRightInd w:val="0"/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 w14:anchorId="074AF7C5">
          <v:group id="_x0000_s1026" style="position:absolute;left:0;text-align:left;margin-left:29.05pt;margin-top:146.65pt;width:384.95pt;height:107.45pt;z-index:251658240" coordorigin="2021,4373" coordsize="7699,2149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7" type="#_x0000_t202" style="position:absolute;left:2021;top:5873;width:7699;height:649;visibility:visible;mso-wrap-distance-top:3.6pt;mso-wrap-distance-bottom:3.6pt" o:regroupid="1" stroked="f">
              <v:textbox inset="0">
                <w:txbxContent>
                  <w:p w14:paraId="6BDF9564" w14:textId="77777777" w:rsidR="00813D28" w:rsidRPr="001E1F4B" w:rsidRDefault="00813D28" w:rsidP="003860C1">
                    <w:pPr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</w:pPr>
                    <w:r w:rsidRPr="001E1F4B"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  <w:t xml:space="preserve">Crossover questions  </w:t>
                    </w:r>
                    <w:r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  <w:t xml:space="preserve">    </w:t>
                    </w:r>
                    <w:r w:rsidRPr="001E1F4B"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  <w:t>Foundation</w:t>
                    </w:r>
                    <w:r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  <w:t xml:space="preserve"> </w:t>
                    </w:r>
                    <w:r w:rsidRPr="001E1F4B"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  <w:t>/</w:t>
                    </w:r>
                    <w:r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  <w:t xml:space="preserve"> </w:t>
                    </w:r>
                    <w:r w:rsidRPr="001E1F4B">
                      <w:rPr>
                        <w:rFonts w:ascii="Arial" w:hAnsi="Arial" w:cs="Arial"/>
                        <w:b/>
                        <w:sz w:val="32"/>
                        <w:szCs w:val="32"/>
                      </w:rPr>
                      <w:t>Higher Tier</w:t>
                    </w:r>
                  </w:p>
                </w:txbxContent>
              </v:textbox>
            </v:shape>
            <v:rect id="_x0000_s1028" style="position:absolute;left:8315;top:4373;width:449;height:317" o:regroupid="1" stroked="f"/>
            <v:rect id="_x0000_s1029" style="position:absolute;left:2044;top:4401;width:3726;height:344" o:regroupid="1" stroked="f"/>
          </v:group>
        </w:pict>
      </w:r>
      <w:r>
        <w:rPr>
          <w:rFonts w:ascii="Times New Roman" w:hAnsi="Times New Roman"/>
          <w:b/>
          <w:noProof/>
          <w:sz w:val="24"/>
          <w:szCs w:val="24"/>
          <w:lang w:eastAsia="en-GB"/>
        </w:rPr>
        <w:pict w14:anchorId="621007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447pt;height:685.5pt;visibility:visible">
            <v:imagedata r:id="rId6" o:title=""/>
          </v:shape>
        </w:pict>
      </w:r>
      <w:r w:rsidR="00813D28" w:rsidRPr="00FD66E9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1E6A5863" w14:textId="77777777" w:rsidR="00813D28" w:rsidRPr="00FD66E9" w:rsidRDefault="00813D28" w:rsidP="005C73B7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Answer ALL questions.</w:t>
      </w:r>
    </w:p>
    <w:p w14:paraId="70CD973E" w14:textId="77777777" w:rsidR="00813D28" w:rsidRPr="00FD66E9" w:rsidRDefault="00813D28" w:rsidP="005C73B7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14:paraId="1A301817" w14:textId="77777777" w:rsidR="00813D28" w:rsidRPr="00FD66E9" w:rsidRDefault="00813D28" w:rsidP="002A2E5C">
      <w:pPr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14:paraId="4218F9DB" w14:textId="77777777" w:rsidR="00813D28" w:rsidRDefault="00813D28" w:rsidP="0033525C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14:paraId="533615AF" w14:textId="77777777" w:rsidR="00813D28" w:rsidRPr="00397A7F" w:rsidRDefault="00813D28" w:rsidP="00397A7F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21</w:t>
      </w:r>
      <w:r>
        <w:rPr>
          <w:rFonts w:ascii="Times New Roman" w:hAnsi="Times New Roman"/>
          <w:b/>
          <w:bCs/>
          <w:sz w:val="24"/>
          <w:szCs w:val="24"/>
        </w:rPr>
        <w:t>/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The table shows some information about the weights of 50 potatoe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90"/>
        <w:gridCol w:w="2690"/>
      </w:tblGrid>
      <w:tr w:rsidR="00813D28" w:rsidRPr="00370D51" w14:paraId="63FCC098" w14:textId="77777777" w:rsidTr="00370D51">
        <w:trPr>
          <w:trHeight w:val="471"/>
          <w:jc w:val="center"/>
        </w:trPr>
        <w:tc>
          <w:tcPr>
            <w:tcW w:w="2690" w:type="dxa"/>
            <w:vAlign w:val="center"/>
          </w:tcPr>
          <w:p w14:paraId="5CEAAD38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70D51">
              <w:rPr>
                <w:rFonts w:ascii="Times New Roman" w:hAnsi="Times New Roman"/>
                <w:b/>
                <w:bCs/>
                <w:sz w:val="24"/>
                <w:szCs w:val="24"/>
              </w:rPr>
              <w:t>Weight (</w:t>
            </w:r>
            <w:r w:rsidRPr="00370D51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w </w:t>
            </w:r>
            <w:r w:rsidRPr="00370D51">
              <w:rPr>
                <w:rFonts w:ascii="Times New Roman" w:hAnsi="Times New Roman"/>
                <w:b/>
                <w:bCs/>
                <w:sz w:val="24"/>
                <w:szCs w:val="24"/>
              </w:rPr>
              <w:t>grams)</w:t>
            </w:r>
          </w:p>
        </w:tc>
        <w:tc>
          <w:tcPr>
            <w:tcW w:w="2690" w:type="dxa"/>
            <w:vAlign w:val="center"/>
          </w:tcPr>
          <w:p w14:paraId="32042499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70D51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813D28" w:rsidRPr="00370D51" w14:paraId="22D5BC32" w14:textId="77777777" w:rsidTr="00370D51">
        <w:trPr>
          <w:trHeight w:val="471"/>
          <w:jc w:val="center"/>
        </w:trPr>
        <w:tc>
          <w:tcPr>
            <w:tcW w:w="2690" w:type="dxa"/>
            <w:vAlign w:val="center"/>
          </w:tcPr>
          <w:p w14:paraId="72757E34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 xml:space="preserve">10 &lt; </w:t>
            </w:r>
            <w:r w:rsidRPr="00370D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370D5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370D51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690" w:type="dxa"/>
            <w:vAlign w:val="center"/>
          </w:tcPr>
          <w:p w14:paraId="20777BD1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813D28" w:rsidRPr="00370D51" w14:paraId="552FCEC6" w14:textId="77777777" w:rsidTr="00370D51">
        <w:trPr>
          <w:trHeight w:val="471"/>
          <w:jc w:val="center"/>
        </w:trPr>
        <w:tc>
          <w:tcPr>
            <w:tcW w:w="2690" w:type="dxa"/>
            <w:vAlign w:val="center"/>
          </w:tcPr>
          <w:p w14:paraId="7CA197A3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370D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370D5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370D51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690" w:type="dxa"/>
            <w:vAlign w:val="center"/>
          </w:tcPr>
          <w:p w14:paraId="5E43415F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813D28" w:rsidRPr="00370D51" w14:paraId="0682B693" w14:textId="77777777" w:rsidTr="00370D51">
        <w:trPr>
          <w:trHeight w:val="471"/>
          <w:jc w:val="center"/>
        </w:trPr>
        <w:tc>
          <w:tcPr>
            <w:tcW w:w="2690" w:type="dxa"/>
            <w:vAlign w:val="center"/>
          </w:tcPr>
          <w:p w14:paraId="261C6609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 xml:space="preserve">30 &lt; </w:t>
            </w:r>
            <w:r w:rsidRPr="00370D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370D5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370D51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2690" w:type="dxa"/>
            <w:vAlign w:val="center"/>
          </w:tcPr>
          <w:p w14:paraId="2A833486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813D28" w:rsidRPr="00370D51" w14:paraId="1CA16492" w14:textId="77777777" w:rsidTr="00370D51">
        <w:trPr>
          <w:trHeight w:val="471"/>
          <w:jc w:val="center"/>
        </w:trPr>
        <w:tc>
          <w:tcPr>
            <w:tcW w:w="2690" w:type="dxa"/>
            <w:vAlign w:val="center"/>
          </w:tcPr>
          <w:p w14:paraId="5FA2DA3A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 w:rsidRPr="00370D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370D5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370D51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2690" w:type="dxa"/>
            <w:vAlign w:val="center"/>
          </w:tcPr>
          <w:p w14:paraId="059ABF16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813D28" w:rsidRPr="00370D51" w14:paraId="1F82ADB3" w14:textId="77777777" w:rsidTr="00370D51">
        <w:trPr>
          <w:trHeight w:val="492"/>
          <w:jc w:val="center"/>
        </w:trPr>
        <w:tc>
          <w:tcPr>
            <w:tcW w:w="2690" w:type="dxa"/>
            <w:vAlign w:val="center"/>
          </w:tcPr>
          <w:p w14:paraId="769BE3A4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 xml:space="preserve">50 &lt; </w:t>
            </w:r>
            <w:r w:rsidRPr="00370D51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w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370D51">
              <w:rPr>
                <w:rFonts w:ascii="Times New Roman" w:eastAsia="EuclidMathTwo" w:hAnsi="Times New Roman"/>
                <w:sz w:val="24"/>
                <w:szCs w:val="24"/>
              </w:rPr>
              <w:t xml:space="preserve"> </w:t>
            </w:r>
            <w:r w:rsidRPr="00370D51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2690" w:type="dxa"/>
            <w:vAlign w:val="center"/>
          </w:tcPr>
          <w:p w14:paraId="55790A08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</w:tbl>
    <w:p w14:paraId="734E68DE" w14:textId="77777777" w:rsidR="00813D28" w:rsidRPr="00FD66E9" w:rsidRDefault="00813D28" w:rsidP="00E3177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2219F95F" w14:textId="77777777" w:rsidR="00813D28" w:rsidRPr="00FD66E9" w:rsidRDefault="00813D28" w:rsidP="00E3177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Iveta drew this frequency polygon for the information in the table.</w:t>
      </w:r>
    </w:p>
    <w:p w14:paraId="59807A91" w14:textId="77777777" w:rsidR="00813D28" w:rsidRPr="00FD66E9" w:rsidRDefault="00813D28" w:rsidP="00E31779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The frequency polygon is </w:t>
      </w:r>
      <w:r w:rsidRPr="00FD66E9">
        <w:rPr>
          <w:rFonts w:ascii="Times New Roman" w:hAnsi="Times New Roman"/>
          <w:b/>
          <w:bCs/>
          <w:sz w:val="24"/>
          <w:szCs w:val="24"/>
        </w:rPr>
        <w:t>not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/>
          <w:sz w:val="24"/>
          <w:szCs w:val="24"/>
        </w:rPr>
        <w:t>fully correct.</w:t>
      </w:r>
    </w:p>
    <w:p w14:paraId="30EAEA56" w14:textId="77777777" w:rsidR="00813D28" w:rsidRDefault="005759EC" w:rsidP="00FC1E02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pict w14:anchorId="1C08F987">
          <v:shape id="Picture 16" o:spid="_x0000_i1026" type="#_x0000_t75" style="width:318pt;height:228.75pt;visibility:visible">
            <v:imagedata r:id="rId7" o:title=""/>
          </v:shape>
        </w:pict>
      </w:r>
    </w:p>
    <w:p w14:paraId="3F2CC108" w14:textId="77777777" w:rsidR="00813D28" w:rsidRPr="00FD66E9" w:rsidRDefault="00813D28" w:rsidP="00E31779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32F616F0" w14:textId="77777777" w:rsidR="00813D28" w:rsidRPr="00FD66E9" w:rsidRDefault="00813D28" w:rsidP="00397A7F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Write down </w:t>
      </w:r>
      <w:r w:rsidRPr="00FD66E9">
        <w:rPr>
          <w:rFonts w:ascii="Times New Roman" w:hAnsi="Times New Roman"/>
          <w:b/>
          <w:bCs/>
          <w:sz w:val="24"/>
          <w:szCs w:val="24"/>
        </w:rPr>
        <w:t>two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/>
          <w:sz w:val="24"/>
          <w:szCs w:val="24"/>
        </w:rPr>
        <w:t>things that are wrong with the frequency polygon.</w:t>
      </w:r>
    </w:p>
    <w:p w14:paraId="25DAD685" w14:textId="77777777" w:rsidR="00813D28" w:rsidRPr="00FD66E9" w:rsidRDefault="00813D28" w:rsidP="00397A7F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</w:t>
      </w:r>
    </w:p>
    <w:p w14:paraId="57648448" w14:textId="77777777" w:rsidR="00813D28" w:rsidRDefault="00813D28" w:rsidP="00397A7F">
      <w:pPr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</w:t>
      </w:r>
    </w:p>
    <w:p w14:paraId="4633A170" w14:textId="77777777" w:rsidR="00813D28" w:rsidRPr="00FD66E9" w:rsidRDefault="00813D28" w:rsidP="00397A7F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>...........................................................</w:t>
      </w: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Total for Question 21</w:t>
      </w:r>
      <w:r>
        <w:rPr>
          <w:rFonts w:ascii="Times New Roman" w:hAnsi="Times New Roman"/>
          <w:b/>
          <w:bCs/>
          <w:sz w:val="24"/>
          <w:szCs w:val="24"/>
        </w:rPr>
        <w:t>/1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45C51303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34774550" w14:textId="77777777" w:rsidR="00813D28" w:rsidRPr="00FD66E9" w:rsidRDefault="00813D28" w:rsidP="001222A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FD66E9">
        <w:rPr>
          <w:rFonts w:ascii="Times New Roman" w:hAnsi="Times New Roman"/>
          <w:b/>
          <w:bCs/>
          <w:sz w:val="24"/>
          <w:szCs w:val="24"/>
        </w:rPr>
        <w:lastRenderedPageBreak/>
        <w:t>22</w:t>
      </w:r>
      <w:r>
        <w:rPr>
          <w:rFonts w:ascii="Times New Roman" w:hAnsi="Times New Roman"/>
          <w:b/>
          <w:bCs/>
          <w:sz w:val="24"/>
          <w:szCs w:val="24"/>
        </w:rPr>
        <w:t>/2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The length of a pencil is 128 mm correct to the nearest millimetre.</w:t>
      </w:r>
    </w:p>
    <w:p w14:paraId="5EAAE521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Complete the error interval for the length of the pencil.</w:t>
      </w:r>
    </w:p>
    <w:p w14:paraId="5D24FF60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F65DE4A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20DA39C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04A72B6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31F7E31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A3901FA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80DCE66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4B4258D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E116DDC" w14:textId="77777777" w:rsidR="00813D28" w:rsidRPr="00FD66E9" w:rsidRDefault="00813D28" w:rsidP="003075F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</w:t>
      </w:r>
      <w:r w:rsidRPr="00FD66E9">
        <w:rPr>
          <w:rFonts w:ascii="Times New Roman" w:hAnsi="Times New Roman"/>
          <w:sz w:val="24"/>
          <w:szCs w:val="24"/>
        </w:rPr>
        <w:t xml:space="preserve">. mm </w:t>
      </w:r>
      <w:r w:rsidRPr="00FC1E02">
        <w:rPr>
          <w:rFonts w:ascii="Cambria Math" w:hAnsi="Cambria Math" w:cs="Cambria Math"/>
          <w:color w:val="191919"/>
          <w:sz w:val="24"/>
          <w:szCs w:val="32"/>
          <w:lang w:val="en-US"/>
        </w:rPr>
        <w:t>⩽</w:t>
      </w:r>
      <w:r w:rsidRPr="00FD66E9">
        <w:rPr>
          <w:rFonts w:ascii="Times New Roman" w:eastAsia="EuclidMathTwo" w:hAnsi="Times New Roman"/>
          <w:sz w:val="24"/>
          <w:szCs w:val="24"/>
        </w:rPr>
        <w:t xml:space="preserve"> </w:t>
      </w:r>
      <w:r w:rsidRPr="00FD66E9">
        <w:rPr>
          <w:rFonts w:ascii="Times New Roman" w:hAnsi="Times New Roman"/>
          <w:sz w:val="24"/>
          <w:szCs w:val="24"/>
        </w:rPr>
        <w:t xml:space="preserve">length &lt; </w:t>
      </w:r>
      <w:r>
        <w:rPr>
          <w:rFonts w:ascii="Times New Roman" w:hAnsi="Times New Roman"/>
          <w:sz w:val="24"/>
          <w:szCs w:val="24"/>
        </w:rPr>
        <w:t>........................</w:t>
      </w:r>
      <w:r w:rsidRPr="00FD66E9">
        <w:rPr>
          <w:rFonts w:ascii="Times New Roman" w:hAnsi="Times New Roman"/>
          <w:sz w:val="24"/>
          <w:szCs w:val="24"/>
        </w:rPr>
        <w:t>. mm</w:t>
      </w:r>
    </w:p>
    <w:p w14:paraId="0DB07062" w14:textId="77777777" w:rsidR="00813D28" w:rsidRPr="00FD66E9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Total for Question 22</w:t>
      </w:r>
      <w:r>
        <w:rPr>
          <w:rFonts w:ascii="Times New Roman" w:hAnsi="Times New Roman"/>
          <w:b/>
          <w:bCs/>
          <w:sz w:val="24"/>
          <w:szCs w:val="24"/>
        </w:rPr>
        <w:t>/2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44D422D0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9485CC8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081C289F" w14:textId="77777777" w:rsidR="00813D28" w:rsidRPr="00FD66E9" w:rsidRDefault="00813D2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FD66E9">
        <w:rPr>
          <w:rFonts w:ascii="Times New Roman" w:hAnsi="Times New Roman"/>
          <w:b/>
          <w:bCs/>
          <w:sz w:val="24"/>
          <w:szCs w:val="24"/>
        </w:rPr>
        <w:lastRenderedPageBreak/>
        <w:t>23</w:t>
      </w:r>
      <w:r>
        <w:rPr>
          <w:rFonts w:ascii="Times New Roman" w:hAnsi="Times New Roman"/>
          <w:b/>
          <w:bCs/>
          <w:sz w:val="24"/>
          <w:szCs w:val="24"/>
        </w:rPr>
        <w:t>/3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Tom and Adam have a total of 240 stamps.</w:t>
      </w:r>
    </w:p>
    <w:p w14:paraId="3B4F0593" w14:textId="77777777" w:rsidR="00813D28" w:rsidRPr="00FD66E9" w:rsidRDefault="00813D28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The ratio of the number of Tom’s stamps to the number of Adam’s stamps is </w:t>
      </w:r>
      <w:proofErr w:type="gramStart"/>
      <w:r w:rsidRPr="00FD66E9">
        <w:rPr>
          <w:rFonts w:ascii="Times New Roman" w:hAnsi="Times New Roman"/>
          <w:sz w:val="24"/>
          <w:szCs w:val="24"/>
        </w:rPr>
        <w:t>3 :</w:t>
      </w:r>
      <w:proofErr w:type="gramEnd"/>
      <w:r w:rsidRPr="00FD66E9">
        <w:rPr>
          <w:rFonts w:ascii="Times New Roman" w:hAnsi="Times New Roman"/>
          <w:sz w:val="24"/>
          <w:szCs w:val="24"/>
        </w:rPr>
        <w:t xml:space="preserve"> 7</w:t>
      </w:r>
    </w:p>
    <w:p w14:paraId="61959983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Tom buys some stamps from Adam.</w:t>
      </w:r>
    </w:p>
    <w:p w14:paraId="432F30DF" w14:textId="77777777" w:rsidR="00813D28" w:rsidRPr="00FD66E9" w:rsidRDefault="00813D28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The ratio of the number of Tom’s stamps to the number of Adam’s stamps is now </w:t>
      </w:r>
      <w:proofErr w:type="gramStart"/>
      <w:r w:rsidRPr="00FD66E9">
        <w:rPr>
          <w:rFonts w:ascii="Times New Roman" w:hAnsi="Times New Roman"/>
          <w:sz w:val="24"/>
          <w:szCs w:val="24"/>
        </w:rPr>
        <w:t>3 :</w:t>
      </w:r>
      <w:proofErr w:type="gramEnd"/>
      <w:r w:rsidRPr="00FD66E9">
        <w:rPr>
          <w:rFonts w:ascii="Times New Roman" w:hAnsi="Times New Roman"/>
          <w:sz w:val="24"/>
          <w:szCs w:val="24"/>
        </w:rPr>
        <w:t xml:space="preserve"> 5</w:t>
      </w:r>
    </w:p>
    <w:p w14:paraId="0472C5A3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How many stamps does Tom buy from Adam?</w:t>
      </w:r>
    </w:p>
    <w:p w14:paraId="4214C3E6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You must show all your working.</w:t>
      </w:r>
    </w:p>
    <w:p w14:paraId="31AC258C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4294147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DBA1D55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80405DE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D61F422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1DF9811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9D9843E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8B2FD9D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5B847A1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9A0ABED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3F08508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D2C46E5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6A88180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97D022F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BC9BA7C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5041917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9434C85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5DB3087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4E19D4E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E5CB9B1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64C74A0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E22CFE1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88DB597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F7C4D4E" w14:textId="77777777" w:rsidR="00813D28" w:rsidRPr="00FD66E9" w:rsidRDefault="00813D28" w:rsidP="003075F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14:paraId="7EAE6EF1" w14:textId="77777777" w:rsidR="00813D28" w:rsidRPr="00FD66E9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Total for Question 23</w:t>
      </w:r>
      <w:r>
        <w:rPr>
          <w:rFonts w:ascii="Times New Roman" w:hAnsi="Times New Roman"/>
          <w:b/>
          <w:bCs/>
          <w:sz w:val="24"/>
          <w:szCs w:val="24"/>
        </w:rPr>
        <w:t>/3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04E309F1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150115BB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65AB5CBB" w14:textId="77777777" w:rsidR="00813D28" w:rsidRPr="00FD66E9" w:rsidRDefault="00813D2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FD66E9">
        <w:rPr>
          <w:rFonts w:ascii="Times New Roman" w:hAnsi="Times New Roman"/>
          <w:b/>
          <w:bCs/>
          <w:sz w:val="24"/>
          <w:szCs w:val="24"/>
        </w:rPr>
        <w:lastRenderedPageBreak/>
        <w:t>24</w:t>
      </w:r>
      <w:r>
        <w:rPr>
          <w:rFonts w:ascii="Times New Roman" w:hAnsi="Times New Roman"/>
          <w:b/>
          <w:bCs/>
          <w:sz w:val="24"/>
          <w:szCs w:val="24"/>
        </w:rPr>
        <w:t>/4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 xml:space="preserve">Each person in a fitness club is going to get </w:t>
      </w:r>
      <w:proofErr w:type="gramStart"/>
      <w:r w:rsidRPr="00FD66E9">
        <w:rPr>
          <w:rFonts w:ascii="Times New Roman" w:hAnsi="Times New Roman"/>
          <w:sz w:val="24"/>
          <w:szCs w:val="24"/>
        </w:rPr>
        <w:t>a free gift</w:t>
      </w:r>
      <w:proofErr w:type="gramEnd"/>
      <w:r w:rsidRPr="00FD66E9">
        <w:rPr>
          <w:rFonts w:ascii="Times New Roman" w:hAnsi="Times New Roman"/>
          <w:sz w:val="24"/>
          <w:szCs w:val="24"/>
        </w:rPr>
        <w:t>.</w:t>
      </w:r>
    </w:p>
    <w:p w14:paraId="7A115BCE" w14:textId="77777777" w:rsidR="00813D28" w:rsidRPr="00FD66E9" w:rsidRDefault="00813D28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Stan is going to order the gifts.</w:t>
      </w:r>
    </w:p>
    <w:p w14:paraId="06FBE0EE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Stan takes a sample of 50 people in the fitness club.</w:t>
      </w:r>
    </w:p>
    <w:p w14:paraId="07F0BDF1" w14:textId="77777777" w:rsidR="00813D28" w:rsidRPr="00FD66E9" w:rsidRDefault="00813D28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He asks each person to tell him the gift they would like.</w:t>
      </w:r>
    </w:p>
    <w:p w14:paraId="39B371DC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The table shows information about his results.</w:t>
      </w:r>
    </w:p>
    <w:p w14:paraId="3423DE50" w14:textId="77777777" w:rsidR="00813D28" w:rsidRDefault="00813D28" w:rsidP="00E31779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69"/>
        <w:gridCol w:w="2531"/>
      </w:tblGrid>
      <w:tr w:rsidR="00813D28" w:rsidRPr="00370D51" w14:paraId="0BD80C32" w14:textId="77777777" w:rsidTr="00370D51">
        <w:trPr>
          <w:trHeight w:val="480"/>
          <w:jc w:val="center"/>
        </w:trPr>
        <w:tc>
          <w:tcPr>
            <w:tcW w:w="1569" w:type="dxa"/>
            <w:vAlign w:val="center"/>
          </w:tcPr>
          <w:p w14:paraId="5F147149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70D51">
              <w:rPr>
                <w:rFonts w:ascii="Times New Roman" w:hAnsi="Times New Roman"/>
                <w:b/>
                <w:bCs/>
                <w:sz w:val="24"/>
                <w:szCs w:val="24"/>
              </w:rPr>
              <w:t>Gift</w:t>
            </w:r>
          </w:p>
        </w:tc>
        <w:tc>
          <w:tcPr>
            <w:tcW w:w="2531" w:type="dxa"/>
            <w:vAlign w:val="center"/>
          </w:tcPr>
          <w:p w14:paraId="2E4AEFA3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70D51">
              <w:rPr>
                <w:rFonts w:ascii="Times New Roman" w:hAnsi="Times New Roman"/>
                <w:b/>
                <w:bCs/>
                <w:sz w:val="24"/>
                <w:szCs w:val="24"/>
              </w:rPr>
              <w:t>Number of people</w:t>
            </w:r>
          </w:p>
        </w:tc>
      </w:tr>
      <w:tr w:rsidR="00813D28" w:rsidRPr="00370D51" w14:paraId="2524B85D" w14:textId="77777777" w:rsidTr="00370D51">
        <w:trPr>
          <w:trHeight w:val="454"/>
          <w:jc w:val="center"/>
        </w:trPr>
        <w:tc>
          <w:tcPr>
            <w:tcW w:w="1569" w:type="dxa"/>
            <w:vAlign w:val="center"/>
          </w:tcPr>
          <w:p w14:paraId="7A5894AE" w14:textId="77777777" w:rsidR="00813D28" w:rsidRPr="00370D51" w:rsidRDefault="00813D28" w:rsidP="00370D5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sports bag</w:t>
            </w:r>
          </w:p>
        </w:tc>
        <w:tc>
          <w:tcPr>
            <w:tcW w:w="2531" w:type="dxa"/>
            <w:vAlign w:val="center"/>
          </w:tcPr>
          <w:p w14:paraId="334CD218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813D28" w:rsidRPr="00370D51" w14:paraId="2860170A" w14:textId="77777777" w:rsidTr="00370D51">
        <w:trPr>
          <w:trHeight w:val="454"/>
          <w:jc w:val="center"/>
        </w:trPr>
        <w:tc>
          <w:tcPr>
            <w:tcW w:w="1569" w:type="dxa"/>
            <w:vAlign w:val="center"/>
          </w:tcPr>
          <w:p w14:paraId="0CC192DE" w14:textId="77777777" w:rsidR="00813D28" w:rsidRPr="00370D51" w:rsidRDefault="00813D28" w:rsidP="00370D5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gym towel</w:t>
            </w:r>
          </w:p>
        </w:tc>
        <w:tc>
          <w:tcPr>
            <w:tcW w:w="2531" w:type="dxa"/>
            <w:vAlign w:val="center"/>
          </w:tcPr>
          <w:p w14:paraId="792C0245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813D28" w:rsidRPr="00370D51" w14:paraId="235E9990" w14:textId="77777777" w:rsidTr="00370D51">
        <w:trPr>
          <w:trHeight w:val="454"/>
          <w:jc w:val="center"/>
        </w:trPr>
        <w:tc>
          <w:tcPr>
            <w:tcW w:w="1569" w:type="dxa"/>
            <w:vAlign w:val="center"/>
          </w:tcPr>
          <w:p w14:paraId="0960ABC9" w14:textId="77777777" w:rsidR="00813D28" w:rsidRPr="00370D51" w:rsidRDefault="00813D28" w:rsidP="00370D5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headphones</w:t>
            </w:r>
          </w:p>
        </w:tc>
        <w:tc>
          <w:tcPr>
            <w:tcW w:w="2531" w:type="dxa"/>
            <w:vAlign w:val="center"/>
          </w:tcPr>
          <w:p w14:paraId="5CAAE6A1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813D28" w:rsidRPr="00370D51" w14:paraId="255393F4" w14:textId="77777777" w:rsidTr="00370D51">
        <w:trPr>
          <w:trHeight w:val="480"/>
          <w:jc w:val="center"/>
        </w:trPr>
        <w:tc>
          <w:tcPr>
            <w:tcW w:w="1569" w:type="dxa"/>
            <w:vAlign w:val="center"/>
          </w:tcPr>
          <w:p w14:paraId="7F35F270" w14:textId="77777777" w:rsidR="00813D28" w:rsidRPr="00370D51" w:rsidRDefault="00813D28" w:rsidP="00370D5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voucher</w:t>
            </w:r>
          </w:p>
        </w:tc>
        <w:tc>
          <w:tcPr>
            <w:tcW w:w="2531" w:type="dxa"/>
            <w:vAlign w:val="center"/>
          </w:tcPr>
          <w:p w14:paraId="53A2BDAE" w14:textId="77777777" w:rsidR="00813D28" w:rsidRPr="00370D51" w:rsidRDefault="00813D28" w:rsidP="00370D5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0D51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</w:tbl>
    <w:p w14:paraId="125FC605" w14:textId="77777777" w:rsidR="00813D28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7F3C6124" w14:textId="77777777" w:rsidR="00813D28" w:rsidRPr="00FD66E9" w:rsidRDefault="00813D28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There are 700 people in the fitness club.</w:t>
      </w:r>
    </w:p>
    <w:p w14:paraId="4A678C2D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803D5B">
        <w:rPr>
          <w:rFonts w:ascii="Times New Roman" w:hAnsi="Times New Roman"/>
          <w:sz w:val="24"/>
          <w:szCs w:val="24"/>
        </w:rPr>
        <w:t>(</w:t>
      </w:r>
      <w:proofErr w:type="spellStart"/>
      <w:r w:rsidRPr="00FD66E9">
        <w:rPr>
          <w:rFonts w:ascii="Times New Roman" w:hAnsi="Times New Roman"/>
          <w:sz w:val="24"/>
          <w:szCs w:val="24"/>
        </w:rPr>
        <w:t>i</w:t>
      </w:r>
      <w:proofErr w:type="spellEnd"/>
      <w:r w:rsidRPr="00803D5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Work out how many sports bags Stan should order.</w:t>
      </w:r>
    </w:p>
    <w:p w14:paraId="01797BFC" w14:textId="77777777" w:rsidR="00813D28" w:rsidRDefault="00813D28" w:rsidP="00910A6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C9619A9" w14:textId="77777777" w:rsidR="00813D28" w:rsidRDefault="00813D28" w:rsidP="00910A6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5633B32" w14:textId="77777777" w:rsidR="00813D28" w:rsidRDefault="00813D28" w:rsidP="00910A6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AE2A121" w14:textId="77777777" w:rsidR="00813D28" w:rsidRDefault="00813D28" w:rsidP="00910A6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34C346A" w14:textId="77777777" w:rsidR="00813D28" w:rsidRDefault="00813D28" w:rsidP="00910A6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D8371EE" w14:textId="77777777" w:rsidR="00813D28" w:rsidRDefault="00813D28" w:rsidP="00910A6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6B6881F" w14:textId="77777777" w:rsidR="00813D28" w:rsidRDefault="00813D28" w:rsidP="00910A6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390FF7E" w14:textId="77777777" w:rsidR="00813D28" w:rsidRDefault="00813D28" w:rsidP="00910A6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CA6480F" w14:textId="77777777" w:rsidR="00813D28" w:rsidRDefault="00813D28" w:rsidP="00910A6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22745A2" w14:textId="77777777" w:rsidR="00813D28" w:rsidRPr="00FD66E9" w:rsidRDefault="00813D28" w:rsidP="00910A6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14:paraId="67A73E0D" w14:textId="77777777" w:rsidR="00813D28" w:rsidRPr="00FD66E9" w:rsidRDefault="00813D28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2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16046FA3" w14:textId="77777777" w:rsidR="00813D28" w:rsidRPr="00FD66E9" w:rsidRDefault="00813D28" w:rsidP="00397A7F">
      <w:pPr>
        <w:tabs>
          <w:tab w:val="left" w:pos="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803D5B">
        <w:rPr>
          <w:rFonts w:ascii="Times New Roman" w:hAnsi="Times New Roman"/>
          <w:sz w:val="24"/>
          <w:szCs w:val="24"/>
        </w:rPr>
        <w:t>(</w:t>
      </w:r>
      <w:r w:rsidRPr="00FD66E9">
        <w:rPr>
          <w:rFonts w:ascii="Times New Roman" w:hAnsi="Times New Roman"/>
          <w:sz w:val="24"/>
          <w:szCs w:val="24"/>
        </w:rPr>
        <w:t>ii</w:t>
      </w:r>
      <w:r w:rsidRPr="00803D5B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 xml:space="preserve">Write down any assumption you made </w:t>
      </w:r>
      <w:r w:rsidRPr="00FD66E9">
        <w:rPr>
          <w:rFonts w:ascii="Times New Roman" w:hAnsi="Times New Roman"/>
          <w:b/>
          <w:bCs/>
          <w:sz w:val="24"/>
          <w:szCs w:val="24"/>
        </w:rPr>
        <w:t>and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D66E9">
        <w:rPr>
          <w:rFonts w:ascii="Times New Roman" w:hAnsi="Times New Roman"/>
          <w:sz w:val="24"/>
          <w:szCs w:val="24"/>
        </w:rPr>
        <w:t>explain how this could affect your answer.</w:t>
      </w:r>
    </w:p>
    <w:p w14:paraId="433B7DCE" w14:textId="77777777" w:rsidR="00813D28" w:rsidRPr="00FD66E9" w:rsidRDefault="00813D28" w:rsidP="00397A7F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</w:t>
      </w:r>
    </w:p>
    <w:p w14:paraId="5C562D83" w14:textId="77777777" w:rsidR="00813D28" w:rsidRPr="00FD66E9" w:rsidRDefault="00813D28" w:rsidP="00397A7F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</w:t>
      </w:r>
    </w:p>
    <w:p w14:paraId="711CE715" w14:textId="77777777" w:rsidR="00813D28" w:rsidRPr="00FD66E9" w:rsidRDefault="00813D28" w:rsidP="00397A7F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</w:t>
      </w:r>
    </w:p>
    <w:p w14:paraId="7CDA116D" w14:textId="77777777" w:rsidR="00813D28" w:rsidRPr="00FD66E9" w:rsidRDefault="00813D28" w:rsidP="00910A6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</w:t>
      </w:r>
    </w:p>
    <w:p w14:paraId="54DB8C17" w14:textId="77777777" w:rsidR="00813D28" w:rsidRPr="00FD66E9" w:rsidRDefault="00813D28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059A3430" w14:textId="77777777" w:rsidR="00813D28" w:rsidRPr="00FD66E9" w:rsidRDefault="00813D28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Total for Question 24</w:t>
      </w:r>
      <w:r>
        <w:rPr>
          <w:rFonts w:ascii="Times New Roman" w:hAnsi="Times New Roman"/>
          <w:b/>
          <w:bCs/>
          <w:sz w:val="24"/>
          <w:szCs w:val="24"/>
        </w:rPr>
        <w:t>/4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07D0C326" w14:textId="77777777" w:rsidR="00813D28" w:rsidRPr="00FD66E9" w:rsidRDefault="00813D28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6EDB34A3" w14:textId="77777777" w:rsidR="00813D28" w:rsidRPr="00FD66E9" w:rsidRDefault="00813D28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A7F3504" w14:textId="77777777" w:rsidR="00813D28" w:rsidRPr="00FD66E9" w:rsidRDefault="00813D28" w:rsidP="001222AF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FD66E9">
        <w:rPr>
          <w:rFonts w:ascii="Times New Roman" w:hAnsi="Times New Roman"/>
          <w:b/>
          <w:bCs/>
          <w:sz w:val="24"/>
          <w:szCs w:val="24"/>
        </w:rPr>
        <w:lastRenderedPageBreak/>
        <w:t>25</w:t>
      </w:r>
      <w:r>
        <w:rPr>
          <w:rFonts w:ascii="Times New Roman" w:hAnsi="Times New Roman"/>
          <w:b/>
          <w:bCs/>
          <w:sz w:val="24"/>
          <w:szCs w:val="24"/>
        </w:rPr>
        <w:t>/5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Here are six graphs.</w:t>
      </w:r>
    </w:p>
    <w:p w14:paraId="2D21D88F" w14:textId="77777777" w:rsidR="00813D28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67DB454" w14:textId="77777777" w:rsidR="00813D28" w:rsidRDefault="005759EC" w:rsidP="0083309C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pict w14:anchorId="1F597BA6">
          <v:shape id="Picture 17" o:spid="_x0000_i1027" type="#_x0000_t75" style="width:442.5pt;height:296.25pt;visibility:visible">
            <v:imagedata r:id="rId8" o:title=""/>
          </v:shape>
        </w:pict>
      </w:r>
    </w:p>
    <w:p w14:paraId="1F7BADD8" w14:textId="77777777" w:rsidR="00813D28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66C8FB34" w14:textId="77777777" w:rsidR="00813D28" w:rsidRPr="00FD66E9" w:rsidRDefault="00813D28" w:rsidP="00397A7F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Write down the letter of the graph that could have the equation</w:t>
      </w:r>
    </w:p>
    <w:p w14:paraId="4759DB86" w14:textId="77777777" w:rsidR="00813D28" w:rsidRPr="00FD66E9" w:rsidRDefault="00813D28" w:rsidP="00803D5B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803D5B">
        <w:rPr>
          <w:rFonts w:ascii="Times New Roman" w:hAnsi="Times New Roman"/>
          <w:sz w:val="24"/>
          <w:szCs w:val="24"/>
        </w:rPr>
        <w:t>(</w:t>
      </w:r>
      <w:r w:rsidRPr="00803D5B">
        <w:rPr>
          <w:rFonts w:ascii="Times New Roman" w:hAnsi="Times New Roman"/>
          <w:i/>
          <w:iCs/>
          <w:sz w:val="24"/>
          <w:szCs w:val="24"/>
        </w:rPr>
        <w:t>a</w:t>
      </w:r>
      <w:r w:rsidRPr="00803D5B">
        <w:rPr>
          <w:rFonts w:ascii="Times New Roman" w:hAnsi="Times New Roman"/>
          <w:sz w:val="24"/>
          <w:szCs w:val="24"/>
        </w:rPr>
        <w:t>)</w:t>
      </w:r>
      <w:r w:rsidRPr="00803D5B">
        <w:rPr>
          <w:rFonts w:ascii="Times New Roman" w:hAnsi="Times New Roman"/>
          <w:i/>
          <w:iCs/>
          <w:sz w:val="24"/>
          <w:szCs w:val="24"/>
        </w:rPr>
        <w:tab/>
      </w:r>
      <w:r w:rsidRPr="00FD66E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FD66E9">
        <w:rPr>
          <w:rFonts w:ascii="Times New Roman" w:hAnsi="Times New Roman"/>
          <w:sz w:val="24"/>
          <w:szCs w:val="24"/>
        </w:rPr>
        <w:t xml:space="preserve">= </w:t>
      </w:r>
      <w:r w:rsidRPr="00FD66E9">
        <w:rPr>
          <w:rFonts w:ascii="Times New Roman" w:hAnsi="Times New Roman"/>
          <w:i/>
          <w:iCs/>
          <w:sz w:val="24"/>
          <w:szCs w:val="24"/>
        </w:rPr>
        <w:t>x</w:t>
      </w:r>
      <w:r w:rsidRPr="00397A7F">
        <w:rPr>
          <w:rFonts w:ascii="Times New Roman" w:hAnsi="Times New Roman"/>
          <w:sz w:val="24"/>
          <w:szCs w:val="24"/>
          <w:vertAlign w:val="superscript"/>
        </w:rPr>
        <w:t>3</w:t>
      </w:r>
    </w:p>
    <w:p w14:paraId="5D477127" w14:textId="77777777" w:rsidR="00813D28" w:rsidRDefault="00813D28" w:rsidP="00910A6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8CCDE54" w14:textId="77777777" w:rsidR="00813D28" w:rsidRDefault="00813D28" w:rsidP="00910A6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67A0B58" w14:textId="77777777" w:rsidR="00813D28" w:rsidRPr="00FD66E9" w:rsidRDefault="00813D28" w:rsidP="00910A60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14:paraId="1311E5BF" w14:textId="77777777" w:rsidR="00813D28" w:rsidRPr="00FD66E9" w:rsidRDefault="00813D28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30A77B66" w14:textId="77777777" w:rsidR="00813D28" w:rsidRPr="00FD66E9" w:rsidRDefault="00813D28" w:rsidP="00803D5B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803D5B">
        <w:rPr>
          <w:rFonts w:ascii="Times New Roman" w:hAnsi="Times New Roman"/>
          <w:sz w:val="24"/>
          <w:szCs w:val="24"/>
        </w:rPr>
        <w:t>(</w:t>
      </w:r>
      <w:r w:rsidRPr="00803D5B">
        <w:rPr>
          <w:rFonts w:ascii="Times New Roman" w:hAnsi="Times New Roman"/>
          <w:i/>
          <w:iCs/>
          <w:sz w:val="24"/>
          <w:szCs w:val="24"/>
        </w:rPr>
        <w:t>b</w:t>
      </w:r>
      <w:r w:rsidRPr="00803D5B">
        <w:rPr>
          <w:rFonts w:ascii="Times New Roman" w:hAnsi="Times New Roman"/>
          <w:sz w:val="24"/>
          <w:szCs w:val="24"/>
        </w:rPr>
        <w:t>)</w:t>
      </w:r>
      <w:r w:rsidRPr="00803D5B">
        <w:rPr>
          <w:rFonts w:ascii="Times New Roman" w:hAnsi="Times New Roman"/>
          <w:i/>
          <w:iCs/>
          <w:sz w:val="24"/>
          <w:szCs w:val="24"/>
        </w:rPr>
        <w:tab/>
      </w:r>
      <w:r w:rsidRPr="00FD66E9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FD66E9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83309C">
        <w:rPr>
          <w:rFonts w:ascii="Times New Roman" w:hAnsi="Times New Roman"/>
          <w:position w:val="-24"/>
          <w:sz w:val="24"/>
          <w:szCs w:val="24"/>
        </w:rPr>
        <w:object w:dxaOrig="240" w:dyaOrig="660" w14:anchorId="46E94D58">
          <v:shape id="_x0000_i1028" type="#_x0000_t75" style="width:12pt;height:33pt" o:ole="">
            <v:imagedata r:id="rId9" o:title=""/>
          </v:shape>
          <o:OLEObject Type="Embed" ProgID="Equation.DSMT4" ShapeID="_x0000_i1028" DrawAspect="Content" ObjectID="_1688489438" r:id="rId10"/>
        </w:object>
      </w:r>
    </w:p>
    <w:p w14:paraId="2435B593" w14:textId="77777777" w:rsidR="00813D28" w:rsidRDefault="00813D28" w:rsidP="009C0BE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B8380C0" w14:textId="77777777" w:rsidR="00813D28" w:rsidRDefault="00813D28" w:rsidP="009C0BE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EEF1001" w14:textId="77777777" w:rsidR="00813D28" w:rsidRPr="00FD66E9" w:rsidRDefault="00813D28" w:rsidP="009C0BE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14:paraId="7445D06D" w14:textId="77777777" w:rsidR="00813D28" w:rsidRPr="00FD66E9" w:rsidRDefault="00813D28" w:rsidP="00FD66E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1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3559CC2D" w14:textId="77777777" w:rsidR="00813D28" w:rsidRPr="00FD66E9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Total for Question 25</w:t>
      </w:r>
      <w:r>
        <w:rPr>
          <w:rFonts w:ascii="Times New Roman" w:hAnsi="Times New Roman"/>
          <w:b/>
          <w:bCs/>
          <w:sz w:val="24"/>
          <w:szCs w:val="24"/>
        </w:rPr>
        <w:t>/5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50FAA773" w14:textId="77777777" w:rsidR="00813D28" w:rsidRPr="00FD66E9" w:rsidRDefault="00813D28" w:rsidP="00C44C48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3AF6BD18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26C12527" w14:textId="77777777" w:rsidR="00813D28" w:rsidRPr="00FD66E9" w:rsidRDefault="00813D28" w:rsidP="001222A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FD66E9">
        <w:rPr>
          <w:rFonts w:ascii="Times New Roman" w:hAnsi="Times New Roman"/>
          <w:b/>
          <w:bCs/>
          <w:sz w:val="24"/>
          <w:szCs w:val="24"/>
        </w:rPr>
        <w:lastRenderedPageBreak/>
        <w:t>26</w:t>
      </w:r>
      <w:r>
        <w:rPr>
          <w:rFonts w:ascii="Times New Roman" w:hAnsi="Times New Roman"/>
          <w:b/>
          <w:bCs/>
          <w:sz w:val="24"/>
          <w:szCs w:val="24"/>
        </w:rPr>
        <w:t>/6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 xml:space="preserve">The </w:t>
      </w:r>
      <w:r w:rsidRPr="00FD66E9">
        <w:rPr>
          <w:rFonts w:ascii="Times New Roman" w:hAnsi="Times New Roman"/>
          <w:i/>
          <w:iCs/>
          <w:sz w:val="24"/>
          <w:szCs w:val="24"/>
        </w:rPr>
        <w:t>n</w:t>
      </w:r>
      <w:r w:rsidRPr="00FD66E9">
        <w:rPr>
          <w:rFonts w:ascii="Times New Roman" w:hAnsi="Times New Roman"/>
          <w:sz w:val="24"/>
          <w:szCs w:val="24"/>
        </w:rPr>
        <w:t xml:space="preserve">th term </w:t>
      </w:r>
      <w:r>
        <w:rPr>
          <w:rFonts w:ascii="Times New Roman" w:hAnsi="Times New Roman"/>
          <w:sz w:val="24"/>
          <w:szCs w:val="24"/>
        </w:rPr>
        <w:t>of a sequence is</w:t>
      </w:r>
      <w:r>
        <w:rPr>
          <w:rFonts w:ascii="Times New Roman" w:hAnsi="Times New Roman"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2</w:t>
      </w:r>
      <w:r w:rsidRPr="00FD66E9">
        <w:rPr>
          <w:rFonts w:ascii="Times New Roman" w:hAnsi="Times New Roman"/>
          <w:i/>
          <w:iCs/>
          <w:sz w:val="24"/>
          <w:szCs w:val="24"/>
        </w:rPr>
        <w:t>n</w:t>
      </w:r>
      <w:r w:rsidRPr="00397A7F">
        <w:rPr>
          <w:rFonts w:ascii="Times New Roman" w:hAnsi="Times New Roman"/>
          <w:sz w:val="24"/>
          <w:szCs w:val="24"/>
          <w:vertAlign w:val="superscript"/>
        </w:rPr>
        <w:t>2</w:t>
      </w:r>
      <w:r w:rsidRPr="00FD66E9">
        <w:rPr>
          <w:rFonts w:ascii="Times New Roman" w:hAnsi="Times New Roman"/>
          <w:sz w:val="24"/>
          <w:szCs w:val="24"/>
        </w:rPr>
        <w:t xml:space="preserve"> − 1</w:t>
      </w:r>
    </w:p>
    <w:p w14:paraId="5ABAFE11" w14:textId="77777777" w:rsidR="00813D28" w:rsidRPr="00FD66E9" w:rsidRDefault="00813D28" w:rsidP="00C44C48">
      <w:pPr>
        <w:tabs>
          <w:tab w:val="left" w:pos="3969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The </w:t>
      </w:r>
      <w:r w:rsidRPr="00FD66E9">
        <w:rPr>
          <w:rFonts w:ascii="Times New Roman" w:hAnsi="Times New Roman"/>
          <w:i/>
          <w:iCs/>
          <w:sz w:val="24"/>
          <w:szCs w:val="24"/>
        </w:rPr>
        <w:t>n</w:t>
      </w:r>
      <w:r w:rsidRPr="00FD66E9">
        <w:rPr>
          <w:rFonts w:ascii="Times New Roman" w:hAnsi="Times New Roman"/>
          <w:sz w:val="24"/>
          <w:szCs w:val="24"/>
        </w:rPr>
        <w:t xml:space="preserve">th </w:t>
      </w:r>
      <w:r>
        <w:rPr>
          <w:rFonts w:ascii="Times New Roman" w:hAnsi="Times New Roman"/>
          <w:sz w:val="24"/>
          <w:szCs w:val="24"/>
        </w:rPr>
        <w:t>term of a different sequence is</w:t>
      </w:r>
      <w:r>
        <w:rPr>
          <w:rFonts w:ascii="Times New Roman" w:hAnsi="Times New Roman"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 xml:space="preserve">40 − </w:t>
      </w:r>
      <w:r w:rsidRPr="00FD66E9">
        <w:rPr>
          <w:rFonts w:ascii="Times New Roman" w:hAnsi="Times New Roman"/>
          <w:i/>
          <w:iCs/>
          <w:sz w:val="24"/>
          <w:szCs w:val="24"/>
        </w:rPr>
        <w:t>n</w:t>
      </w:r>
      <w:r w:rsidRPr="00397A7F">
        <w:rPr>
          <w:rFonts w:ascii="Times New Roman" w:hAnsi="Times New Roman"/>
          <w:sz w:val="24"/>
          <w:szCs w:val="24"/>
          <w:vertAlign w:val="superscript"/>
        </w:rPr>
        <w:t>2</w:t>
      </w:r>
    </w:p>
    <w:p w14:paraId="52B1B528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Show that there is only one number that is in </w:t>
      </w:r>
      <w:proofErr w:type="gramStart"/>
      <w:r w:rsidRPr="00FD66E9">
        <w:rPr>
          <w:rFonts w:ascii="Times New Roman" w:hAnsi="Times New Roman"/>
          <w:sz w:val="24"/>
          <w:szCs w:val="24"/>
        </w:rPr>
        <w:t>both of these</w:t>
      </w:r>
      <w:proofErr w:type="gramEnd"/>
      <w:r w:rsidRPr="00FD66E9">
        <w:rPr>
          <w:rFonts w:ascii="Times New Roman" w:hAnsi="Times New Roman"/>
          <w:sz w:val="24"/>
          <w:szCs w:val="24"/>
        </w:rPr>
        <w:t xml:space="preserve"> sequences.</w:t>
      </w:r>
    </w:p>
    <w:p w14:paraId="067F975A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7DE06AC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BB2F06A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ABDFCFC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59F074B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0E7A77B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210EE5A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E94D647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EED24A0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AA30F3B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C8BFCB5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16AA763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3A44FB8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192F5A6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DE6B6CD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6FF939D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5CED045" w14:textId="77777777" w:rsidR="00813D28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A189F8F" w14:textId="77777777" w:rsidR="00813D28" w:rsidRPr="00FD66E9" w:rsidRDefault="00813D28" w:rsidP="00397A7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Total for Question 26</w:t>
      </w:r>
      <w:r>
        <w:rPr>
          <w:rFonts w:ascii="Times New Roman" w:hAnsi="Times New Roman"/>
          <w:b/>
          <w:bCs/>
          <w:sz w:val="24"/>
          <w:szCs w:val="24"/>
        </w:rPr>
        <w:t>/6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4DAE2F81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2E6139B0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62EED5E6" w14:textId="77777777" w:rsidR="00813D28" w:rsidRPr="00FD66E9" w:rsidRDefault="00813D2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27</w:t>
      </w:r>
      <w:r>
        <w:rPr>
          <w:rFonts w:ascii="Times New Roman" w:hAnsi="Times New Roman"/>
          <w:b/>
          <w:bCs/>
          <w:sz w:val="24"/>
          <w:szCs w:val="24"/>
        </w:rPr>
        <w:t>/7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Work out</w:t>
      </w:r>
      <w:r>
        <w:rPr>
          <w:rFonts w:ascii="Times New Roman" w:hAnsi="Times New Roman"/>
          <w:sz w:val="24"/>
          <w:szCs w:val="24"/>
        </w:rPr>
        <w:tab/>
      </w:r>
      <w:r w:rsidRPr="00803D5B">
        <w:rPr>
          <w:rFonts w:ascii="Times New Roman" w:hAnsi="Times New Roman"/>
          <w:sz w:val="24"/>
          <w:szCs w:val="24"/>
        </w:rPr>
        <w:t>(</w:t>
      </w:r>
      <w:r w:rsidRPr="00FD66E9">
        <w:rPr>
          <w:rFonts w:ascii="Times New Roman" w:hAnsi="Times New Roman"/>
          <w:sz w:val="24"/>
          <w:szCs w:val="24"/>
        </w:rPr>
        <w:t>3.42 × 10</w:t>
      </w:r>
      <w:r w:rsidRPr="00657C95">
        <w:rPr>
          <w:rFonts w:ascii="Times New Roman" w:hAnsi="Times New Roman"/>
          <w:sz w:val="24"/>
          <w:szCs w:val="24"/>
          <w:vertAlign w:val="superscript"/>
        </w:rPr>
        <w:t>−7</w:t>
      </w:r>
      <w:r w:rsidRPr="00803D5B">
        <w:rPr>
          <w:rFonts w:ascii="Times New Roman" w:hAnsi="Times New Roman"/>
          <w:sz w:val="24"/>
          <w:szCs w:val="24"/>
        </w:rPr>
        <w:t>)</w:t>
      </w:r>
      <w:r w:rsidRPr="00FD66E9">
        <w:rPr>
          <w:rFonts w:ascii="Times New Roman" w:hAnsi="Times New Roman"/>
          <w:sz w:val="24"/>
          <w:szCs w:val="24"/>
        </w:rPr>
        <w:t xml:space="preserve"> ÷ </w:t>
      </w:r>
      <w:r w:rsidRPr="00803D5B">
        <w:rPr>
          <w:rFonts w:ascii="Times New Roman" w:hAnsi="Times New Roman"/>
          <w:sz w:val="24"/>
          <w:szCs w:val="24"/>
        </w:rPr>
        <w:t>(</w:t>
      </w:r>
      <w:r w:rsidRPr="00FD66E9">
        <w:rPr>
          <w:rFonts w:ascii="Times New Roman" w:hAnsi="Times New Roman"/>
          <w:sz w:val="24"/>
          <w:szCs w:val="24"/>
        </w:rPr>
        <w:t>7.5 × 10</w:t>
      </w:r>
      <w:r w:rsidRPr="00657C95">
        <w:rPr>
          <w:rFonts w:ascii="Times New Roman" w:hAnsi="Times New Roman"/>
          <w:sz w:val="24"/>
          <w:szCs w:val="24"/>
          <w:vertAlign w:val="superscript"/>
        </w:rPr>
        <w:t>−6</w:t>
      </w:r>
      <w:r w:rsidRPr="00803D5B">
        <w:rPr>
          <w:rFonts w:ascii="Times New Roman" w:hAnsi="Times New Roman"/>
          <w:sz w:val="24"/>
          <w:szCs w:val="24"/>
        </w:rPr>
        <w:t>)</w:t>
      </w:r>
    </w:p>
    <w:p w14:paraId="7F90C4E6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Give your answer in standard form.</w:t>
      </w:r>
    </w:p>
    <w:p w14:paraId="6FDE9E6B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A705A3E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342E19A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7D5AC0F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B36907E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75211D5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282ED20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3CFA8CF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08BF248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3DA68E7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CF76153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95D8D36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4FF2537" w14:textId="77777777" w:rsidR="00813D28" w:rsidRPr="00FD66E9" w:rsidRDefault="00813D28" w:rsidP="003075F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14:paraId="6B43653A" w14:textId="77777777" w:rsidR="00813D28" w:rsidRPr="00FD66E9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Total for Question 27</w:t>
      </w:r>
      <w:r>
        <w:rPr>
          <w:rFonts w:ascii="Times New Roman" w:hAnsi="Times New Roman"/>
          <w:b/>
          <w:bCs/>
          <w:sz w:val="24"/>
          <w:szCs w:val="24"/>
        </w:rPr>
        <w:t>/7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138F4F65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7BE589C3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2FE30742" w14:textId="77777777" w:rsidR="00813D28" w:rsidRPr="00FD66E9" w:rsidRDefault="00813D28" w:rsidP="001222A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FD66E9">
        <w:rPr>
          <w:rFonts w:ascii="Times New Roman" w:hAnsi="Times New Roman"/>
          <w:b/>
          <w:bCs/>
          <w:sz w:val="24"/>
          <w:szCs w:val="24"/>
        </w:rPr>
        <w:lastRenderedPageBreak/>
        <w:t>28</w:t>
      </w:r>
      <w:r>
        <w:rPr>
          <w:rFonts w:ascii="Times New Roman" w:hAnsi="Times New Roman"/>
          <w:b/>
          <w:bCs/>
          <w:sz w:val="24"/>
          <w:szCs w:val="24"/>
        </w:rPr>
        <w:t>/8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 xml:space="preserve">The number of days, </w:t>
      </w:r>
      <w:r w:rsidRPr="00FD66E9">
        <w:rPr>
          <w:rFonts w:ascii="Times New Roman" w:hAnsi="Times New Roman"/>
          <w:i/>
          <w:iCs/>
          <w:sz w:val="24"/>
          <w:szCs w:val="24"/>
        </w:rPr>
        <w:t>d</w:t>
      </w:r>
      <w:r w:rsidRPr="00FD66E9">
        <w:rPr>
          <w:rFonts w:ascii="Times New Roman" w:hAnsi="Times New Roman"/>
          <w:sz w:val="24"/>
          <w:szCs w:val="24"/>
        </w:rPr>
        <w:t>, that it will take to build a house is given by</w:t>
      </w:r>
    </w:p>
    <w:p w14:paraId="339A4DE9" w14:textId="77777777" w:rsidR="00813D28" w:rsidRPr="000320FC" w:rsidRDefault="00813D28" w:rsidP="000320FC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FD66E9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C44C48">
        <w:rPr>
          <w:rFonts w:ascii="Times New Roman" w:hAnsi="Times New Roman"/>
          <w:position w:val="-24"/>
          <w:sz w:val="24"/>
          <w:szCs w:val="24"/>
        </w:rPr>
        <w:object w:dxaOrig="460" w:dyaOrig="660" w14:anchorId="7F491217">
          <v:shape id="_x0000_i1029" type="#_x0000_t75" style="width:23.25pt;height:33pt" o:ole="">
            <v:imagedata r:id="rId11" o:title=""/>
          </v:shape>
          <o:OLEObject Type="Embed" ProgID="Equation.DSMT4" ShapeID="_x0000_i1029" DrawAspect="Content" ObjectID="_1688489439" r:id="rId12"/>
        </w:object>
      </w:r>
    </w:p>
    <w:p w14:paraId="41ABC2CE" w14:textId="77777777" w:rsidR="00813D28" w:rsidRPr="00FD66E9" w:rsidRDefault="00813D28" w:rsidP="000320F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 xml:space="preserve">where </w:t>
      </w:r>
      <w:r w:rsidRPr="00FD66E9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FD66E9">
        <w:rPr>
          <w:rFonts w:ascii="Times New Roman" w:hAnsi="Times New Roman"/>
          <w:sz w:val="24"/>
          <w:szCs w:val="24"/>
        </w:rPr>
        <w:t>is the number of workers used each day.</w:t>
      </w:r>
    </w:p>
    <w:p w14:paraId="755D2689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Ali’s company will take 40 days to build the house.</w:t>
      </w:r>
    </w:p>
    <w:p w14:paraId="119C3D79" w14:textId="77777777" w:rsidR="00813D28" w:rsidRPr="00FD66E9" w:rsidRDefault="00813D28" w:rsidP="000320F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Hayley’s company will take 30 days to build the house.</w:t>
      </w:r>
    </w:p>
    <w:p w14:paraId="31EF0D6B" w14:textId="77777777" w:rsidR="00813D28" w:rsidRPr="00FD66E9" w:rsidRDefault="00813D28" w:rsidP="000320F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Hayley’s company will have to use more workers each day than Ali’s company.</w:t>
      </w:r>
    </w:p>
    <w:p w14:paraId="3AE2A022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How many more?</w:t>
      </w:r>
    </w:p>
    <w:p w14:paraId="2325FF29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3BA9453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7D8F21F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48CD4B0E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6C52FFB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5CE6622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6A30F7CC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39F37F4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E328C98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4486DEC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9ADD43E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7CB442BC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A711BF0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049808E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ED5B488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577BA34A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3D343E93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8516E70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07067AC9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1EA1180F" w14:textId="77777777" w:rsidR="00813D28" w:rsidRDefault="00813D28" w:rsidP="000320FC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14:paraId="2524C347" w14:textId="77777777" w:rsidR="00813D28" w:rsidRPr="00FD66E9" w:rsidRDefault="00813D28" w:rsidP="003075F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/>
          <w:sz w:val="24"/>
          <w:szCs w:val="24"/>
        </w:rPr>
        <w:t>.......</w:t>
      </w:r>
    </w:p>
    <w:p w14:paraId="0E644DBE" w14:textId="77777777" w:rsidR="00813D28" w:rsidRPr="00FD66E9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Total for Question 28</w:t>
      </w:r>
      <w:r>
        <w:rPr>
          <w:rFonts w:ascii="Times New Roman" w:hAnsi="Times New Roman"/>
          <w:b/>
          <w:bCs/>
          <w:sz w:val="24"/>
          <w:szCs w:val="24"/>
        </w:rPr>
        <w:t>/8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3907286C" w14:textId="77777777" w:rsidR="00813D28" w:rsidRPr="00FD66E9" w:rsidRDefault="00813D28" w:rsidP="00B63742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14:paraId="62A68C20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14:paraId="2A5AA01D" w14:textId="77777777" w:rsidR="00813D28" w:rsidRPr="00FD66E9" w:rsidRDefault="00813D28" w:rsidP="00FF5169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FD66E9">
        <w:rPr>
          <w:rFonts w:ascii="Times New Roman" w:hAnsi="Times New Roman"/>
          <w:b/>
          <w:bCs/>
          <w:sz w:val="24"/>
          <w:szCs w:val="24"/>
        </w:rPr>
        <w:lastRenderedPageBreak/>
        <w:t>29</w:t>
      </w:r>
      <w:r>
        <w:rPr>
          <w:rFonts w:ascii="Times New Roman" w:hAnsi="Times New Roman"/>
          <w:b/>
          <w:bCs/>
          <w:sz w:val="24"/>
          <w:szCs w:val="24"/>
        </w:rPr>
        <w:t>/9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FD66E9">
        <w:rPr>
          <w:rFonts w:ascii="Times New Roman" w:hAnsi="Times New Roman"/>
          <w:sz w:val="24"/>
          <w:szCs w:val="24"/>
        </w:rPr>
        <w:t>The diagram shows a cube and a cuboid.</w:t>
      </w:r>
    </w:p>
    <w:p w14:paraId="71BD2F01" w14:textId="77777777" w:rsidR="00813D28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01C13B98" w14:textId="77777777" w:rsidR="00813D28" w:rsidRDefault="005759EC" w:rsidP="00B63742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pict w14:anchorId="3147F67D">
          <v:shape id="Picture 20" o:spid="_x0000_i1030" type="#_x0000_t75" style="width:246pt;height:73.5pt;visibility:visible">
            <v:imagedata r:id="rId13" o:title=""/>
          </v:shape>
        </w:pict>
      </w:r>
    </w:p>
    <w:p w14:paraId="6D17DE01" w14:textId="77777777" w:rsidR="00813D28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14:paraId="47ACB783" w14:textId="77777777" w:rsidR="00813D28" w:rsidRPr="00FD66E9" w:rsidRDefault="00813D28" w:rsidP="000320F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The total surface area of the cube is equal to the total surface area of the cuboid.</w:t>
      </w:r>
    </w:p>
    <w:p w14:paraId="480903C4" w14:textId="77777777" w:rsidR="00813D28" w:rsidRPr="00FD66E9" w:rsidRDefault="00813D28" w:rsidP="000320FC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Janet says,</w:t>
      </w:r>
    </w:p>
    <w:p w14:paraId="1CE2549E" w14:textId="77777777" w:rsidR="00813D28" w:rsidRPr="00FD66E9" w:rsidRDefault="00813D28" w:rsidP="000320FC">
      <w:pPr>
        <w:autoSpaceDE w:val="0"/>
        <w:autoSpaceDN w:val="0"/>
        <w:adjustRightInd w:val="0"/>
        <w:spacing w:line="360" w:lineRule="auto"/>
        <w:ind w:firstLine="1276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“The volume of the cube is equal to the volume of the cuboid.”</w:t>
      </w:r>
    </w:p>
    <w:p w14:paraId="31D4DFC8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Is Janet correct?</w:t>
      </w:r>
    </w:p>
    <w:p w14:paraId="4E99BFD7" w14:textId="77777777" w:rsidR="00813D28" w:rsidRPr="00FD66E9" w:rsidRDefault="00813D28" w:rsidP="00F235F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D66E9">
        <w:rPr>
          <w:rFonts w:ascii="Times New Roman" w:hAnsi="Times New Roman"/>
          <w:sz w:val="24"/>
          <w:szCs w:val="24"/>
        </w:rPr>
        <w:t>You must show how you get your answer.</w:t>
      </w:r>
    </w:p>
    <w:p w14:paraId="7B61802E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67F662F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080147B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C9E92BF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A70579E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2DE2504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F3EAB0D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234C5BA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D923D4B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E466672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DD51B87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38DC41E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0A95D9C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C78F1AE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6DC690C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0B693C0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74F14E7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FE1A7D3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EF0358D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30432B47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BE02075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0049DDEF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CD3BA7F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51A6551B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51BD328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4780AA61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2E152707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C86FE92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61E12EBC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6CABA57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7A5B5F7D" w14:textId="77777777" w:rsidR="00813D28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14:paraId="1E6B2DFB" w14:textId="77777777" w:rsidR="00813D28" w:rsidRPr="00FD66E9" w:rsidRDefault="00813D28" w:rsidP="00EF0605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803D5B">
        <w:rPr>
          <w:rFonts w:ascii="Times New Roman" w:hAnsi="Times New Roman"/>
          <w:b/>
          <w:bCs/>
          <w:sz w:val="24"/>
          <w:szCs w:val="24"/>
        </w:rPr>
        <w:t>(</w:t>
      </w:r>
      <w:r w:rsidRPr="00FD66E9">
        <w:rPr>
          <w:rFonts w:ascii="Times New Roman" w:hAnsi="Times New Roman"/>
          <w:b/>
          <w:bCs/>
          <w:sz w:val="24"/>
          <w:szCs w:val="24"/>
        </w:rPr>
        <w:t>Total for Question 29</w:t>
      </w:r>
      <w:r>
        <w:rPr>
          <w:rFonts w:ascii="Times New Roman" w:hAnsi="Times New Roman"/>
          <w:b/>
          <w:bCs/>
          <w:sz w:val="24"/>
          <w:szCs w:val="24"/>
        </w:rPr>
        <w:t>/9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803D5B">
        <w:rPr>
          <w:rFonts w:ascii="Times New Roman" w:hAnsi="Times New Roman"/>
          <w:b/>
          <w:bCs/>
          <w:sz w:val="24"/>
          <w:szCs w:val="24"/>
        </w:rPr>
        <w:t>)</w:t>
      </w:r>
    </w:p>
    <w:p w14:paraId="10CFBB7F" w14:textId="77777777" w:rsidR="00813D28" w:rsidRPr="00FD66E9" w:rsidRDefault="005759EC" w:rsidP="00F235FB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 w14:anchorId="30C7F63F">
          <v:line id="Straight Connector 26" o:spid="_x0000_s1030" style="position:absolute;left:0;text-align:left;z-index:251657216;visibility:visible;mso-wrap-distance-top:-3e-5mm;mso-wrap-distance-bottom:-3e-5mm" from="0,6.9pt" to="451.3pt,6.9pt" wrapcoords="0 0 0 3 605 3 605 0 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" strokecolor="windowText" strokeweight="3pt">
            <v:stroke joinstyle="miter"/>
            <o:lock v:ext="edit" shapetype="f"/>
            <w10:wrap type="through"/>
          </v:line>
        </w:pict>
      </w:r>
    </w:p>
    <w:p w14:paraId="0C58AB4A" w14:textId="77777777" w:rsidR="00813D28" w:rsidRDefault="00813D28" w:rsidP="00791EAC">
      <w:pPr>
        <w:jc w:val="right"/>
        <w:rPr>
          <w:rFonts w:ascii="Times New Roman" w:hAnsi="Times New Roman"/>
          <w:b/>
          <w:bCs/>
          <w:sz w:val="24"/>
          <w:szCs w:val="24"/>
        </w:rPr>
      </w:pPr>
      <w:r w:rsidRPr="00FD66E9">
        <w:rPr>
          <w:rFonts w:ascii="Times New Roman" w:hAnsi="Times New Roman"/>
          <w:b/>
          <w:bCs/>
          <w:sz w:val="24"/>
          <w:szCs w:val="24"/>
        </w:rPr>
        <w:t>TOTAL FOR PAPER</w:t>
      </w:r>
      <w:r>
        <w:rPr>
          <w:rFonts w:ascii="Times New Roman" w:hAnsi="Times New Roman"/>
          <w:b/>
          <w:bCs/>
          <w:sz w:val="24"/>
          <w:szCs w:val="24"/>
        </w:rPr>
        <w:t xml:space="preserve"> IS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26</w:t>
      </w:r>
      <w:r w:rsidRPr="00FD66E9">
        <w:rPr>
          <w:rFonts w:ascii="Times New Roman" w:hAnsi="Times New Roman"/>
          <w:b/>
          <w:bCs/>
          <w:sz w:val="24"/>
          <w:szCs w:val="24"/>
        </w:rPr>
        <w:t xml:space="preserve"> MARKS</w:t>
      </w:r>
    </w:p>
    <w:p w14:paraId="40AFF98B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3A052429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72490A7D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77245631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480B8E83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7E67030A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50EC9376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1EE20763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60421B8F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6328186F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143E5236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35E4AD12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20D06202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754CB1BA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1A4B25F5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4FFBE55F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0D9B3E4A" w14:textId="77777777" w:rsidR="00813D28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</w:p>
    <w:p w14:paraId="17B14905" w14:textId="77777777" w:rsidR="00813D28" w:rsidRPr="00FD66E9" w:rsidRDefault="00813D28" w:rsidP="001222AF">
      <w:pPr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LANK PAGE</w:t>
      </w:r>
    </w:p>
    <w:sectPr w:rsidR="00813D28" w:rsidRPr="00FD66E9" w:rsidSect="00AD417C">
      <w:footerReference w:type="even" r:id="rId14"/>
      <w:footerReference w:type="default" r:id="rId15"/>
      <w:footerReference w:type="first" r:id="rId16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0813D0" w14:textId="77777777" w:rsidR="00813D28" w:rsidRDefault="00813D28" w:rsidP="00175BBA">
      <w:r>
        <w:separator/>
      </w:r>
    </w:p>
  </w:endnote>
  <w:endnote w:type="continuationSeparator" w:id="0">
    <w:p w14:paraId="20D18D21" w14:textId="77777777" w:rsidR="00813D28" w:rsidRDefault="00813D28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6C7878" w14:textId="77777777" w:rsidR="00813D28" w:rsidRDefault="00813D28" w:rsidP="0084728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5566E09" w14:textId="77777777" w:rsidR="00813D28" w:rsidRDefault="00813D2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7FBB27" w14:textId="77777777" w:rsidR="00813D28" w:rsidRDefault="00813D28" w:rsidP="0084728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0</w:t>
    </w:r>
    <w:r>
      <w:rPr>
        <w:rStyle w:val="PageNumber"/>
      </w:rPr>
      <w:fldChar w:fldCharType="end"/>
    </w:r>
  </w:p>
  <w:p w14:paraId="773B9863" w14:textId="77777777" w:rsidR="00813D28" w:rsidRDefault="00813D28" w:rsidP="00AD417C">
    <w:pPr>
      <w:pStyle w:val="Footer"/>
      <w:rPr>
        <w:sz w:val="24"/>
        <w:szCs w:val="24"/>
      </w:rPr>
    </w:pPr>
    <w:r>
      <w:rPr>
        <w:sz w:val="24"/>
        <w:szCs w:val="24"/>
      </w:rPr>
      <w:t>November 2019 – Crossover paper 2F / 2H</w:t>
    </w:r>
    <w:r>
      <w:rPr>
        <w:sz w:val="24"/>
        <w:szCs w:val="24"/>
      </w:rPr>
      <w:tab/>
    </w:r>
    <w:r>
      <w:rPr>
        <w:sz w:val="24"/>
        <w:szCs w:val="24"/>
      </w:rPr>
      <w:tab/>
    </w:r>
    <w:r>
      <w:rPr>
        <w:sz w:val="24"/>
        <w:szCs w:val="24"/>
      </w:rPr>
      <w:tab/>
    </w:r>
  </w:p>
  <w:p w14:paraId="44520A45" w14:textId="77777777" w:rsidR="00813D28" w:rsidRPr="00AD417C" w:rsidRDefault="00813D28" w:rsidP="00AD417C">
    <w:pPr>
      <w:pStyle w:val="Footer"/>
      <w:rPr>
        <w:sz w:val="20"/>
        <w:szCs w:val="20"/>
      </w:rPr>
    </w:pPr>
    <w:r w:rsidRPr="007E69B3">
      <w:rPr>
        <w:sz w:val="20"/>
        <w:szCs w:val="20"/>
      </w:rPr>
      <w:t>© 20</w:t>
    </w:r>
    <w:r>
      <w:rPr>
        <w:sz w:val="20"/>
        <w:szCs w:val="20"/>
      </w:rPr>
      <w:t>20</w:t>
    </w:r>
    <w:r w:rsidRPr="007E69B3">
      <w:rPr>
        <w:sz w:val="20"/>
        <w:szCs w:val="20"/>
      </w:rPr>
      <w:t xml:space="preserve"> Pearson Education Ltd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81C932" w14:textId="77777777" w:rsidR="00813D28" w:rsidRDefault="00813D28" w:rsidP="00AD417C">
    <w:pPr>
      <w:pStyle w:val="Footer"/>
      <w:rPr>
        <w:sz w:val="24"/>
        <w:szCs w:val="24"/>
      </w:rPr>
    </w:pPr>
    <w:r>
      <w:rPr>
        <w:sz w:val="24"/>
        <w:szCs w:val="24"/>
      </w:rPr>
      <w:t>November 2019 – Crossover paper 2F / 2H</w:t>
    </w:r>
    <w:r>
      <w:rPr>
        <w:sz w:val="24"/>
        <w:szCs w:val="24"/>
      </w:rPr>
      <w:tab/>
    </w:r>
    <w:r>
      <w:rPr>
        <w:sz w:val="24"/>
        <w:szCs w:val="24"/>
      </w:rPr>
      <w:tab/>
    </w:r>
  </w:p>
  <w:p w14:paraId="3B1039CA" w14:textId="77777777" w:rsidR="00813D28" w:rsidRPr="00AD417C" w:rsidRDefault="00813D28">
    <w:pPr>
      <w:pStyle w:val="Footer"/>
      <w:rPr>
        <w:sz w:val="20"/>
        <w:szCs w:val="20"/>
      </w:rPr>
    </w:pPr>
    <w:r w:rsidRPr="007E69B3">
      <w:rPr>
        <w:sz w:val="20"/>
        <w:szCs w:val="20"/>
      </w:rPr>
      <w:t>© 20</w:t>
    </w:r>
    <w:r>
      <w:rPr>
        <w:sz w:val="20"/>
        <w:szCs w:val="20"/>
      </w:rPr>
      <w:t>20</w:t>
    </w:r>
    <w:r w:rsidRPr="007E69B3">
      <w:rPr>
        <w:sz w:val="20"/>
        <w:szCs w:val="20"/>
      </w:rPr>
      <w:t xml:space="preserve">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3EAAC1" w14:textId="77777777" w:rsidR="00813D28" w:rsidRDefault="00813D28" w:rsidP="00175BBA">
      <w:r>
        <w:separator/>
      </w:r>
    </w:p>
  </w:footnote>
  <w:footnote w:type="continuationSeparator" w:id="0">
    <w:p w14:paraId="01CB83F8" w14:textId="77777777" w:rsidR="00813D28" w:rsidRDefault="00813D28" w:rsidP="00175B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425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5E5A3C"/>
    <w:rsid w:val="00001594"/>
    <w:rsid w:val="00001FFF"/>
    <w:rsid w:val="0001584D"/>
    <w:rsid w:val="000320FC"/>
    <w:rsid w:val="00036B4E"/>
    <w:rsid w:val="00057B00"/>
    <w:rsid w:val="00057BD1"/>
    <w:rsid w:val="000810E8"/>
    <w:rsid w:val="000971DD"/>
    <w:rsid w:val="000A439B"/>
    <w:rsid w:val="000A54BF"/>
    <w:rsid w:val="000C343B"/>
    <w:rsid w:val="000D54EF"/>
    <w:rsid w:val="000E6956"/>
    <w:rsid w:val="000F4A4E"/>
    <w:rsid w:val="000F4EF5"/>
    <w:rsid w:val="000F67BE"/>
    <w:rsid w:val="001030FC"/>
    <w:rsid w:val="00120AC1"/>
    <w:rsid w:val="001222AF"/>
    <w:rsid w:val="001443EA"/>
    <w:rsid w:val="0014526D"/>
    <w:rsid w:val="001526D3"/>
    <w:rsid w:val="00163AE8"/>
    <w:rsid w:val="00175BBA"/>
    <w:rsid w:val="00176B32"/>
    <w:rsid w:val="001A14F2"/>
    <w:rsid w:val="001A7AC0"/>
    <w:rsid w:val="001B10D8"/>
    <w:rsid w:val="001E1F4B"/>
    <w:rsid w:val="001E4F60"/>
    <w:rsid w:val="001E5989"/>
    <w:rsid w:val="0020371A"/>
    <w:rsid w:val="00222221"/>
    <w:rsid w:val="00225682"/>
    <w:rsid w:val="002565AE"/>
    <w:rsid w:val="00264800"/>
    <w:rsid w:val="00275E1E"/>
    <w:rsid w:val="002809F3"/>
    <w:rsid w:val="002A12FA"/>
    <w:rsid w:val="002A2E5C"/>
    <w:rsid w:val="002B6A35"/>
    <w:rsid w:val="002D6088"/>
    <w:rsid w:val="002D64C7"/>
    <w:rsid w:val="003034F9"/>
    <w:rsid w:val="003075F5"/>
    <w:rsid w:val="00324619"/>
    <w:rsid w:val="00330798"/>
    <w:rsid w:val="0033525C"/>
    <w:rsid w:val="003377BB"/>
    <w:rsid w:val="00343318"/>
    <w:rsid w:val="00370D51"/>
    <w:rsid w:val="0037116D"/>
    <w:rsid w:val="003860C1"/>
    <w:rsid w:val="00395D60"/>
    <w:rsid w:val="00397A7F"/>
    <w:rsid w:val="003C10A5"/>
    <w:rsid w:val="00405147"/>
    <w:rsid w:val="004054AB"/>
    <w:rsid w:val="00414093"/>
    <w:rsid w:val="004538A5"/>
    <w:rsid w:val="00455E36"/>
    <w:rsid w:val="004574F4"/>
    <w:rsid w:val="00466A99"/>
    <w:rsid w:val="00471E94"/>
    <w:rsid w:val="004841AC"/>
    <w:rsid w:val="004A1220"/>
    <w:rsid w:val="004B0AB9"/>
    <w:rsid w:val="004E1A95"/>
    <w:rsid w:val="004F37EC"/>
    <w:rsid w:val="00511E8A"/>
    <w:rsid w:val="00515A97"/>
    <w:rsid w:val="00523741"/>
    <w:rsid w:val="00524A9F"/>
    <w:rsid w:val="00532963"/>
    <w:rsid w:val="0053452C"/>
    <w:rsid w:val="00535338"/>
    <w:rsid w:val="00536D15"/>
    <w:rsid w:val="00540C60"/>
    <w:rsid w:val="005631A7"/>
    <w:rsid w:val="005676BF"/>
    <w:rsid w:val="00570F59"/>
    <w:rsid w:val="005759EC"/>
    <w:rsid w:val="005822DE"/>
    <w:rsid w:val="00585446"/>
    <w:rsid w:val="00587B32"/>
    <w:rsid w:val="005A3C6A"/>
    <w:rsid w:val="005A5462"/>
    <w:rsid w:val="005B347C"/>
    <w:rsid w:val="005C73B7"/>
    <w:rsid w:val="005E5A3C"/>
    <w:rsid w:val="005F680B"/>
    <w:rsid w:val="00614D11"/>
    <w:rsid w:val="00615976"/>
    <w:rsid w:val="00624B01"/>
    <w:rsid w:val="00633511"/>
    <w:rsid w:val="00651689"/>
    <w:rsid w:val="00657C95"/>
    <w:rsid w:val="00663EFE"/>
    <w:rsid w:val="006836D3"/>
    <w:rsid w:val="006A5EA6"/>
    <w:rsid w:val="006B0B8D"/>
    <w:rsid w:val="006F55BF"/>
    <w:rsid w:val="006F5905"/>
    <w:rsid w:val="006F62CB"/>
    <w:rsid w:val="00714499"/>
    <w:rsid w:val="00723957"/>
    <w:rsid w:val="0072718D"/>
    <w:rsid w:val="00787520"/>
    <w:rsid w:val="00791EAC"/>
    <w:rsid w:val="00797E94"/>
    <w:rsid w:val="007A336F"/>
    <w:rsid w:val="007A45C8"/>
    <w:rsid w:val="007D1500"/>
    <w:rsid w:val="007E36BB"/>
    <w:rsid w:val="007E69B3"/>
    <w:rsid w:val="007E6F22"/>
    <w:rsid w:val="007F4AC4"/>
    <w:rsid w:val="00803D5B"/>
    <w:rsid w:val="00813D28"/>
    <w:rsid w:val="00827782"/>
    <w:rsid w:val="0083309C"/>
    <w:rsid w:val="00844161"/>
    <w:rsid w:val="00847280"/>
    <w:rsid w:val="00847E56"/>
    <w:rsid w:val="008B7183"/>
    <w:rsid w:val="008C0A25"/>
    <w:rsid w:val="008C61E2"/>
    <w:rsid w:val="008D4CF1"/>
    <w:rsid w:val="008E0D99"/>
    <w:rsid w:val="008E1CF2"/>
    <w:rsid w:val="008F562D"/>
    <w:rsid w:val="008F6620"/>
    <w:rsid w:val="00910A60"/>
    <w:rsid w:val="00937362"/>
    <w:rsid w:val="009425CE"/>
    <w:rsid w:val="009602D8"/>
    <w:rsid w:val="009A511D"/>
    <w:rsid w:val="009B3D82"/>
    <w:rsid w:val="009B71CF"/>
    <w:rsid w:val="009C0BED"/>
    <w:rsid w:val="00A0507B"/>
    <w:rsid w:val="00A231CD"/>
    <w:rsid w:val="00A2789D"/>
    <w:rsid w:val="00A41D2E"/>
    <w:rsid w:val="00A5611E"/>
    <w:rsid w:val="00A613C9"/>
    <w:rsid w:val="00A62749"/>
    <w:rsid w:val="00A63683"/>
    <w:rsid w:val="00A7593A"/>
    <w:rsid w:val="00AA423B"/>
    <w:rsid w:val="00AB0346"/>
    <w:rsid w:val="00AC7E61"/>
    <w:rsid w:val="00AD417C"/>
    <w:rsid w:val="00AE4492"/>
    <w:rsid w:val="00B25C0E"/>
    <w:rsid w:val="00B60127"/>
    <w:rsid w:val="00B608CF"/>
    <w:rsid w:val="00B63742"/>
    <w:rsid w:val="00B73A10"/>
    <w:rsid w:val="00B857FF"/>
    <w:rsid w:val="00BB103B"/>
    <w:rsid w:val="00BB5CB8"/>
    <w:rsid w:val="00BC7598"/>
    <w:rsid w:val="00BE409D"/>
    <w:rsid w:val="00BF56DD"/>
    <w:rsid w:val="00C04C0A"/>
    <w:rsid w:val="00C0764A"/>
    <w:rsid w:val="00C0774A"/>
    <w:rsid w:val="00C10196"/>
    <w:rsid w:val="00C21058"/>
    <w:rsid w:val="00C24AEF"/>
    <w:rsid w:val="00C44C48"/>
    <w:rsid w:val="00C45602"/>
    <w:rsid w:val="00C50AF5"/>
    <w:rsid w:val="00C954DE"/>
    <w:rsid w:val="00CD2689"/>
    <w:rsid w:val="00CE0BB1"/>
    <w:rsid w:val="00CE1475"/>
    <w:rsid w:val="00CE5C1A"/>
    <w:rsid w:val="00D03605"/>
    <w:rsid w:val="00D10329"/>
    <w:rsid w:val="00D15E05"/>
    <w:rsid w:val="00D47B0E"/>
    <w:rsid w:val="00D60D1A"/>
    <w:rsid w:val="00D74713"/>
    <w:rsid w:val="00D8497C"/>
    <w:rsid w:val="00D964DE"/>
    <w:rsid w:val="00DC26AF"/>
    <w:rsid w:val="00DE0BCE"/>
    <w:rsid w:val="00DE31F7"/>
    <w:rsid w:val="00DF386C"/>
    <w:rsid w:val="00E0122D"/>
    <w:rsid w:val="00E133C7"/>
    <w:rsid w:val="00E3135D"/>
    <w:rsid w:val="00E31779"/>
    <w:rsid w:val="00E31A1D"/>
    <w:rsid w:val="00E3358D"/>
    <w:rsid w:val="00E5293E"/>
    <w:rsid w:val="00E52D40"/>
    <w:rsid w:val="00E54EA1"/>
    <w:rsid w:val="00E613E3"/>
    <w:rsid w:val="00E62106"/>
    <w:rsid w:val="00E670FC"/>
    <w:rsid w:val="00E85A89"/>
    <w:rsid w:val="00E87BDE"/>
    <w:rsid w:val="00E94A19"/>
    <w:rsid w:val="00EA7115"/>
    <w:rsid w:val="00EB165D"/>
    <w:rsid w:val="00EB1AB3"/>
    <w:rsid w:val="00EB2C52"/>
    <w:rsid w:val="00EB51F7"/>
    <w:rsid w:val="00EB5431"/>
    <w:rsid w:val="00EB7DEC"/>
    <w:rsid w:val="00ED39E1"/>
    <w:rsid w:val="00ED6321"/>
    <w:rsid w:val="00EE3D82"/>
    <w:rsid w:val="00EF0605"/>
    <w:rsid w:val="00EF747E"/>
    <w:rsid w:val="00EF7697"/>
    <w:rsid w:val="00F235FB"/>
    <w:rsid w:val="00F314E4"/>
    <w:rsid w:val="00F3473D"/>
    <w:rsid w:val="00F57FB3"/>
    <w:rsid w:val="00F962C1"/>
    <w:rsid w:val="00FA0CEB"/>
    <w:rsid w:val="00FA5D00"/>
    <w:rsid w:val="00FC1E02"/>
    <w:rsid w:val="00FC34A2"/>
    <w:rsid w:val="00FD2377"/>
    <w:rsid w:val="00FD3C85"/>
    <w:rsid w:val="00FD5DF3"/>
    <w:rsid w:val="00FD66E9"/>
    <w:rsid w:val="00FE5B88"/>
    <w:rsid w:val="00FF29E8"/>
    <w:rsid w:val="00FF2A86"/>
    <w:rsid w:val="00FF5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ocId w14:val="7CE42EA6"/>
  <w15:docId w15:val="{2F65A8B3-E5ED-45C3-9C3E-5BA200B12F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75E1E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styleId="PageNumber">
    <w:name w:val="page number"/>
    <w:basedOn w:val="DefaultParagraphFont"/>
    <w:uiPriority w:val="99"/>
    <w:rsid w:val="00AD417C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customXml" Target="../customXml/item3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3.xml"/><Relationship Id="rId20" Type="http://schemas.openxmlformats.org/officeDocument/2006/relationships/customXml" Target="../customXml/item2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5" Type="http://schemas.openxmlformats.org/officeDocument/2006/relationships/endnotes" Target="endnote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customXml" Target="../customXml/item1.xml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24B3B4CC9B7E541837570A5508FDF58" ma:contentTypeVersion="12" ma:contentTypeDescription="Create a new document." ma:contentTypeScope="" ma:versionID="27b2b47f41ef76725004880792fd70ea">
  <xsd:schema xmlns:xsd="http://www.w3.org/2001/XMLSchema" xmlns:xs="http://www.w3.org/2001/XMLSchema" xmlns:p="http://schemas.microsoft.com/office/2006/metadata/properties" xmlns:ns2="219ae233-2ff9-4514-b35d-525b0e4647dd" xmlns:ns3="bd4bf7a2-fd18-47e4-a70a-635651934649" targetNamespace="http://schemas.microsoft.com/office/2006/metadata/properties" ma:root="true" ma:fieldsID="6f4a7b7e461a4afa5fd70354faab838a" ns2:_="" ns3:_="">
    <xsd:import namespace="219ae233-2ff9-4514-b35d-525b0e4647dd"/>
    <xsd:import namespace="bd4bf7a2-fd18-47e4-a70a-63565193464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19ae233-2ff9-4514-b35d-525b0e4647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d4bf7a2-fd18-47e4-a70a-63565193464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1D1B257-7976-4E51-B3E2-8FA7DFCABB3B}"/>
</file>

<file path=customXml/itemProps2.xml><?xml version="1.0" encoding="utf-8"?>
<ds:datastoreItem xmlns:ds="http://schemas.openxmlformats.org/officeDocument/2006/customXml" ds:itemID="{696DBD70-E669-4FE3-AF40-76952DD75718}"/>
</file>

<file path=customXml/itemProps3.xml><?xml version="1.0" encoding="utf-8"?>
<ds:datastoreItem xmlns:ds="http://schemas.openxmlformats.org/officeDocument/2006/customXml" ds:itemID="{C1F2574E-4F30-4921-AAFE-D89AD40047C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754</Words>
  <Characters>4300</Characters>
  <Application>Microsoft Office Word</Application>
  <DocSecurity>0</DocSecurity>
  <Lines>35</Lines>
  <Paragraphs>10</Paragraphs>
  <ScaleCrop>false</ScaleCrop>
  <Company/>
  <LinksUpToDate>false</LinksUpToDate>
  <CharactersWithSpaces>5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</dc:title>
  <dc:subject/>
  <dc:creator>Linnet Bruce</dc:creator>
  <cp:keywords/>
  <dc:description/>
  <cp:lastModifiedBy>Jo Marston</cp:lastModifiedBy>
  <cp:revision>2</cp:revision>
  <dcterms:created xsi:type="dcterms:W3CDTF">2021-07-22T19:04:00Z</dcterms:created>
  <dcterms:modified xsi:type="dcterms:W3CDTF">2021-07-22T1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624B3B4CC9B7E541837570A5508FDF58</vt:lpwstr>
  </property>
</Properties>
</file>